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51" r:id="rId29"/>
  </p:sldIdLst>
  <p:sldSz cx="9144000" cy="6858000" type="screen4x3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6" autoAdjust="0"/>
    <p:restoredTop sz="94669" autoAdjust="0"/>
  </p:normalViewPr>
  <p:slideViewPr>
    <p:cSldViewPr snapToObjects="1" showGuides="1">
      <p:cViewPr varScale="1">
        <p:scale>
          <a:sx n="124" d="100"/>
          <a:sy n="124" d="100"/>
        </p:scale>
        <p:origin x="-1016" y="-104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counting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7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56388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/>
              <a:t>Product </a:t>
            </a:r>
            <a:r>
              <a:rPr lang="en-US" sz="6000" dirty="0" smtClean="0"/>
              <a:t>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56388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/>
              <a:t>Product </a:t>
            </a:r>
            <a:r>
              <a:rPr lang="en-US" sz="6000" dirty="0" smtClean="0"/>
              <a:t>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 Counting </a:t>
            </a:r>
            <a:r>
              <a:rPr lang="en-US" dirty="0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6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838200" y="2321004"/>
            <a:ext cx="7315200" cy="156966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9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|A|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10W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6382285-46B9-4638-A756-AEAB0B54955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# ops to update a data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0" indent="0" eaLnBrk="1" hangingPunct="1"/>
            <a:r>
              <a:rPr lang="en-US" sz="4800" dirty="0" smtClean="0"/>
              <a:t># steps in a computation (#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343150" y="228600"/>
            <a:ext cx="4457700" cy="1143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43150" y="228600"/>
            <a:ext cx="4457700" cy="1143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um 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47</TotalTime>
  <Words>1013</Words>
  <Application>Microsoft Macintosh PowerPoint</Application>
  <PresentationFormat>On-screen Show (4:3)</PresentationFormat>
  <Paragraphs>214</Paragraphs>
  <Slides>28</Slides>
  <Notes>2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PowerPoint Presentation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Sum Rule</vt:lpstr>
      <vt:lpstr>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00</cp:revision>
  <cp:lastPrinted>2012-04-09T05:51:24Z</cp:lastPrinted>
  <dcterms:created xsi:type="dcterms:W3CDTF">2011-04-03T17:22:12Z</dcterms:created>
  <dcterms:modified xsi:type="dcterms:W3CDTF">2013-03-27T04:07:57Z</dcterms:modified>
</cp:coreProperties>
</file>